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4667" w:rsidRDefault="00074667" w:rsidP="00074667">
      <w:r>
        <w:t xml:space="preserve">Name__________________________________________________________ Hour 1 2 3 4 5 6 </w:t>
      </w:r>
      <w:proofErr w:type="gramStart"/>
      <w:r>
        <w:t>7  8</w:t>
      </w:r>
      <w:proofErr w:type="gramEnd"/>
      <w:r>
        <w:t>-2</w:t>
      </w:r>
      <w:r>
        <w:t>4</w:t>
      </w:r>
      <w:r>
        <w:t>-17</w:t>
      </w:r>
    </w:p>
    <w:p w:rsidR="00074667" w:rsidRDefault="00074667" w:rsidP="00074667">
      <w:r>
        <w:t xml:space="preserve">Extra Practice Related to </w:t>
      </w:r>
      <w:r>
        <w:t>Entry Slip Addition and Subtraction of Rational Expressions</w:t>
      </w:r>
    </w:p>
    <w:p w:rsidR="00074667" w:rsidRDefault="00074667" w:rsidP="00074667">
      <w:r>
        <w:t>Simplify each of the following expressions completely   SHOW ALL STEPS TO RECEIVE ANY CREDI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074667" w:rsidTr="008F23D8">
        <w:tc>
          <w:tcPr>
            <w:tcW w:w="5508" w:type="dxa"/>
          </w:tcPr>
          <w:p w:rsidR="00074667" w:rsidRDefault="00074667" w:rsidP="008F23D8">
            <w:r>
              <w:t>Question 1</w:t>
            </w:r>
          </w:p>
          <w:p w:rsidR="00074667" w:rsidRDefault="00074667" w:rsidP="008F23D8">
            <w:r w:rsidRPr="004456EB">
              <w:rPr>
                <w:position w:val="-24"/>
              </w:rPr>
              <w:object w:dxaOrig="171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style="width:86.25pt;height:31pt" o:ole="">
                  <v:imagedata r:id="rId6" o:title=""/>
                </v:shape>
                <o:OLEObject Type="Embed" ProgID="Equation.DSMT4" ShapeID="_x0000_i1034" DrawAspect="Content" ObjectID="_1565057095" r:id="rId7"/>
              </w:object>
            </w:r>
          </w:p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</w:tc>
        <w:tc>
          <w:tcPr>
            <w:tcW w:w="5508" w:type="dxa"/>
          </w:tcPr>
          <w:p w:rsidR="00074667" w:rsidRDefault="00074667" w:rsidP="008F23D8">
            <w:r>
              <w:t>Question 2</w:t>
            </w:r>
          </w:p>
          <w:p w:rsidR="00074667" w:rsidRDefault="00074667" w:rsidP="008F23D8">
            <w:r w:rsidRPr="004456EB">
              <w:rPr>
                <w:position w:val="-24"/>
              </w:rPr>
              <w:object w:dxaOrig="1340" w:dyaOrig="620">
                <v:shape id="_x0000_i1037" type="#_x0000_t75" style="width:67pt;height:31pt" o:ole="">
                  <v:imagedata r:id="rId8" o:title=""/>
                </v:shape>
                <o:OLEObject Type="Embed" ProgID="Equation.DSMT4" ShapeID="_x0000_i1037" DrawAspect="Content" ObjectID="_1565057096" r:id="rId9"/>
              </w:object>
            </w:r>
          </w:p>
        </w:tc>
      </w:tr>
      <w:tr w:rsidR="00074667" w:rsidTr="008F23D8">
        <w:tc>
          <w:tcPr>
            <w:tcW w:w="5508" w:type="dxa"/>
          </w:tcPr>
          <w:p w:rsidR="00074667" w:rsidRDefault="00074667" w:rsidP="008F23D8">
            <w:r>
              <w:t>Question 3</w:t>
            </w:r>
            <w:r>
              <w:t>a</w:t>
            </w:r>
          </w:p>
          <w:p w:rsidR="00074667" w:rsidRDefault="00074667" w:rsidP="008F23D8">
            <w:r w:rsidRPr="004456EB">
              <w:rPr>
                <w:position w:val="-24"/>
              </w:rPr>
              <w:object w:dxaOrig="2140" w:dyaOrig="620">
                <v:shape id="_x0000_i1039" type="#_x0000_t75" style="width:107.15pt;height:31pt" o:ole="">
                  <v:imagedata r:id="rId10" o:title=""/>
                </v:shape>
                <o:OLEObject Type="Embed" ProgID="Equation.DSMT4" ShapeID="_x0000_i1039" DrawAspect="Content" ObjectID="_1565057097" r:id="rId11"/>
              </w:object>
            </w:r>
          </w:p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</w:tc>
        <w:tc>
          <w:tcPr>
            <w:tcW w:w="5508" w:type="dxa"/>
          </w:tcPr>
          <w:p w:rsidR="00074667" w:rsidRDefault="00074667" w:rsidP="008F23D8">
            <w:r>
              <w:t>Question 3b</w:t>
            </w:r>
          </w:p>
          <w:p w:rsidR="00074667" w:rsidRDefault="00074667" w:rsidP="008F23D8">
            <w:r w:rsidRPr="004456EB">
              <w:rPr>
                <w:position w:val="-24"/>
              </w:rPr>
              <w:object w:dxaOrig="2140" w:dyaOrig="620">
                <v:shape id="_x0000_i1054" type="#_x0000_t75" style="width:107.15pt;height:31pt" o:ole="">
                  <v:imagedata r:id="rId12" o:title=""/>
                </v:shape>
                <o:OLEObject Type="Embed" ProgID="Equation.DSMT4" ShapeID="_x0000_i1054" DrawAspect="Content" ObjectID="_1565057098" r:id="rId13"/>
              </w:object>
            </w:r>
          </w:p>
        </w:tc>
      </w:tr>
    </w:tbl>
    <w:p w:rsidR="00B457A1" w:rsidRDefault="00B457A1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074667" w:rsidTr="008F23D8">
        <w:tc>
          <w:tcPr>
            <w:tcW w:w="5508" w:type="dxa"/>
          </w:tcPr>
          <w:p w:rsidR="00074667" w:rsidRDefault="00074667" w:rsidP="008F23D8">
            <w:r>
              <w:lastRenderedPageBreak/>
              <w:t>Question 4a</w:t>
            </w:r>
          </w:p>
          <w:p w:rsidR="00074667" w:rsidRDefault="00386AC0" w:rsidP="008F23D8">
            <w:r w:rsidRPr="004456EB">
              <w:rPr>
                <w:position w:val="-24"/>
              </w:rPr>
              <w:object w:dxaOrig="2720" w:dyaOrig="620">
                <v:shape id="_x0000_i1061" type="#_x0000_t75" style="width:136.45pt;height:31pt" o:ole="">
                  <v:imagedata r:id="rId14" o:title=""/>
                </v:shape>
                <o:OLEObject Type="Embed" ProgID="Equation.DSMT4" ShapeID="_x0000_i1061" DrawAspect="Content" ObjectID="_1565057099" r:id="rId15"/>
              </w:object>
            </w:r>
          </w:p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</w:tc>
        <w:tc>
          <w:tcPr>
            <w:tcW w:w="5508" w:type="dxa"/>
          </w:tcPr>
          <w:p w:rsidR="00074667" w:rsidRDefault="00074667" w:rsidP="008F23D8">
            <w:r>
              <w:t>Question 4b</w:t>
            </w:r>
          </w:p>
          <w:p w:rsidR="00074667" w:rsidRDefault="00386AC0" w:rsidP="008F23D8">
            <w:r w:rsidRPr="004456EB">
              <w:rPr>
                <w:position w:val="-24"/>
              </w:rPr>
              <w:object w:dxaOrig="2720" w:dyaOrig="620">
                <v:shape id="_x0000_i1065" type="#_x0000_t75" style="width:136.45pt;height:31pt" o:ole="">
                  <v:imagedata r:id="rId16" o:title=""/>
                </v:shape>
                <o:OLEObject Type="Embed" ProgID="Equation.DSMT4" ShapeID="_x0000_i1065" DrawAspect="Content" ObjectID="_1565057100" r:id="rId17"/>
              </w:object>
            </w:r>
          </w:p>
        </w:tc>
      </w:tr>
      <w:tr w:rsidR="00074667" w:rsidTr="008F23D8">
        <w:tc>
          <w:tcPr>
            <w:tcW w:w="5508" w:type="dxa"/>
          </w:tcPr>
          <w:p w:rsidR="00074667" w:rsidRDefault="00074667" w:rsidP="008F23D8">
            <w:r>
              <w:t>Question 4c</w:t>
            </w:r>
          </w:p>
          <w:p w:rsidR="00074667" w:rsidRDefault="00386AC0" w:rsidP="008F23D8">
            <w:r w:rsidRPr="004456EB">
              <w:rPr>
                <w:position w:val="-24"/>
              </w:rPr>
              <w:object w:dxaOrig="2720" w:dyaOrig="620">
                <v:shape id="_x0000_i1058" type="#_x0000_t75" style="width:136.45pt;height:31pt" o:ole="">
                  <v:imagedata r:id="rId18" o:title=""/>
                </v:shape>
                <o:OLEObject Type="Embed" ProgID="Equation.DSMT4" ShapeID="_x0000_i1058" DrawAspect="Content" ObjectID="_1565057101" r:id="rId19"/>
              </w:object>
            </w:r>
          </w:p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  <w:p w:rsidR="00074667" w:rsidRDefault="00074667" w:rsidP="008F23D8"/>
        </w:tc>
        <w:tc>
          <w:tcPr>
            <w:tcW w:w="5508" w:type="dxa"/>
          </w:tcPr>
          <w:p w:rsidR="00074667" w:rsidRDefault="00074667" w:rsidP="00074667">
            <w:r>
              <w:t>Directions:</w:t>
            </w:r>
          </w:p>
          <w:p w:rsidR="00074667" w:rsidRDefault="00074667" w:rsidP="00074667">
            <w:pPr>
              <w:pStyle w:val="ListParagraph"/>
              <w:numPr>
                <w:ilvl w:val="0"/>
                <w:numId w:val="1"/>
              </w:numPr>
            </w:pPr>
            <w:r>
              <w:t xml:space="preserve">You must do 3b, 4a, 4b, 4c unless you got all of the questions right on entry slip then </w:t>
            </w:r>
            <w:r w:rsidR="00386AC0">
              <w:t>you can skip 3b</w:t>
            </w:r>
          </w:p>
          <w:p w:rsidR="00386AC0" w:rsidRDefault="00386AC0" w:rsidP="00386AC0">
            <w:pPr>
              <w:pStyle w:val="ListParagraph"/>
            </w:pPr>
          </w:p>
          <w:p w:rsidR="00074667" w:rsidRDefault="00074667" w:rsidP="00074667">
            <w:pPr>
              <w:pStyle w:val="ListParagraph"/>
              <w:numPr>
                <w:ilvl w:val="0"/>
                <w:numId w:val="1"/>
              </w:numPr>
            </w:pPr>
            <w:r>
              <w:t>After you have completed 3b, 4a, 4b and 4c, then you only have to do the problems you missed from entry slip</w:t>
            </w:r>
            <w:r w:rsidR="00386AC0">
              <w:t xml:space="preserve"> (if you missed #3 you need to do both 3a and 3b)</w:t>
            </w:r>
          </w:p>
          <w:p w:rsidR="00074667" w:rsidRDefault="00074667" w:rsidP="00074667"/>
          <w:p w:rsidR="00074667" w:rsidRDefault="00074667" w:rsidP="00074667">
            <w:r>
              <w:t>Do you understand that when relatively prime denominators are present, like in #2, #4b, and #4c that your job of combining rational expressions is actually easier?</w:t>
            </w:r>
          </w:p>
          <w:p w:rsidR="00074667" w:rsidRDefault="00074667" w:rsidP="00074667"/>
          <w:p w:rsidR="00074667" w:rsidRDefault="00074667" w:rsidP="00074667">
            <w:r w:rsidRPr="00074667">
              <w:rPr>
                <w:sz w:val="52"/>
              </w:rPr>
              <w:t xml:space="preserve">PLEASE STOP EXPANDING DENOMINATORS IT IS NOT NECESSARY </w:t>
            </w:r>
          </w:p>
        </w:tc>
      </w:tr>
    </w:tbl>
    <w:p w:rsidR="00074667" w:rsidRDefault="00074667"/>
    <w:p w:rsidR="00386AC0" w:rsidRDefault="00386AC0">
      <w:r>
        <w:t>Corrections for the first entry slip from 8-18-17 solving equations are due Friday (I will put a 40 in the grade book to encourage those that still have not completed corrections and I will send an email home stating that you refuse to admit your mistakes and grow mathematically if you do not do corrections)</w:t>
      </w:r>
    </w:p>
    <w:p w:rsidR="00386AC0" w:rsidRDefault="00386AC0">
      <w:r>
        <w:t xml:space="preserve">Corrections from second entry slip from 8-23-17 adding and subtracting rational expressions are due </w:t>
      </w:r>
      <w:proofErr w:type="spellStart"/>
      <w:proofErr w:type="gramStart"/>
      <w:r>
        <w:t>monday</w:t>
      </w:r>
      <w:bookmarkStart w:id="0" w:name="_GoBack"/>
      <w:bookmarkEnd w:id="0"/>
      <w:proofErr w:type="spellEnd"/>
      <w:proofErr w:type="gramEnd"/>
    </w:p>
    <w:sectPr w:rsidR="00386AC0" w:rsidSect="0007466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D840776"/>
    <w:multiLevelType w:val="hybridMultilevel"/>
    <w:tmpl w:val="1D8492D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4667"/>
    <w:rsid w:val="00074667"/>
    <w:rsid w:val="000C3C05"/>
    <w:rsid w:val="00386AC0"/>
    <w:rsid w:val="00617B6C"/>
    <w:rsid w:val="00772595"/>
    <w:rsid w:val="00B457A1"/>
    <w:rsid w:val="00C936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466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746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466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466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746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466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229</Words>
  <Characters>131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1</cp:revision>
  <dcterms:created xsi:type="dcterms:W3CDTF">2017-08-24T09:48:00Z</dcterms:created>
  <dcterms:modified xsi:type="dcterms:W3CDTF">2017-08-24T10:14:00Z</dcterms:modified>
</cp:coreProperties>
</file>